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3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3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3/2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3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3/2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3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PECIAL FUN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eacher Name :- Nida Ibra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409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62884" y="283334"/>
                <a:ext cx="11329115" cy="1941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 :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ment </a:t>
                </a:r>
              </a:p>
              <a:p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,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𝑒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∏"/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func>
                          <m:func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num>
                              <m:den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e>
                        </m:func>
                      </m:e>
                    </m:nary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884" y="283334"/>
                <a:ext cx="11329115" cy="1941622"/>
              </a:xfrm>
              <a:prstGeom prst="rect">
                <a:avLst/>
              </a:prstGeom>
              <a:blipFill rotWithShape="0">
                <a:blip r:embed="rId2"/>
                <a:stretch>
                  <a:fillRect l="-1668" t="-5016" b="-4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50006" y="2575775"/>
                <a:ext cx="11088709" cy="42242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roof:-</a:t>
                </a:r>
              </a:p>
              <a:p>
                <a:r>
                  <a:rPr lang="en-US" dirty="0" smtClean="0"/>
                  <a:t>Consider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…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=(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)</m:t>
                      </m:r>
                      <m:nary>
                        <m:naryPr>
                          <m:chr m:val="∏"/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− 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                       </m:t>
                              </m:r>
                              <m:d>
                                <m:d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</m:e>
                            <m:e/>
                          </m:eqArr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𝑝𝑒𝑟𝑚𝑖𝑡𝑖𝑣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𝑡h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𝑜𝑜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𝑜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𝑢𝑛𝑖𝑡𝑦</m:t>
                    </m:r>
                  </m:oMath>
                </a14:m>
                <a:endParaRPr lang="en-US" b="0" dirty="0" smtClean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  eq(1)  w.r.t “x”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.</m:t>
                      </m:r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)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den>
                      </m:f>
                      <m:nary>
                        <m:naryPr>
                          <m:chr m:val="∏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p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      (2)</m:t>
                          </m:r>
                        </m:e>
                      </m:nary>
                    </m:oMath>
                  </m:oMathPara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x= 1 in eq(2), where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nary>
                      <m:naryPr>
                        <m:chr m:val="∏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(3)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 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=  1 −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06" y="2575775"/>
                <a:ext cx="11088709" cy="4224298"/>
              </a:xfrm>
              <a:prstGeom prst="rect">
                <a:avLst/>
              </a:prstGeom>
              <a:blipFill rotWithShape="0">
                <a:blip r:embed="rId3"/>
                <a:stretch>
                  <a:fillRect l="-440" t="-867" b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451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11369" y="334851"/>
                <a:ext cx="11380631" cy="5571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</m:e>
                    </m:d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=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-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𝑠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𝑠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in eq(3)</a:t>
                </a: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−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𝑠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func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…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</m:e>
                    </m:nary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−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𝑠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func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[1+2+3…+(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)]</m:t>
                            </m:r>
                          </m:sup>
                        </m:sSup>
                      </m:e>
                    </m:nary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∏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∏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nary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69" y="334851"/>
                <a:ext cx="11380631" cy="5571846"/>
              </a:xfrm>
              <a:prstGeom prst="rect">
                <a:avLst/>
              </a:prstGeom>
              <a:blipFill rotWithShape="0">
                <a:blip r:embed="rId2"/>
                <a:stretch>
                  <a:fillRect l="-1071" t="-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0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845712" y="306655"/>
                <a:ext cx="10861184" cy="3201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∏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e>
                        </m:func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e>
                        </m:func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∏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func>
                              <m:func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∏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∏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nary>
                      <m:naryPr>
                        <m:chr m:val="∏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12" y="306655"/>
                <a:ext cx="10861184" cy="3201389"/>
              </a:xfrm>
              <a:prstGeom prst="rect">
                <a:avLst/>
              </a:prstGeom>
              <a:blipFill rotWithShape="0">
                <a:blip r:embed="rId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59121" y="4778062"/>
            <a:ext cx="311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n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97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guous Func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14023" y="2756078"/>
                <a:ext cx="4346619" cy="1545466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Conside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)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4023" y="2756078"/>
                <a:ext cx="4346619" cy="1545466"/>
              </a:xfrm>
              <a:blipFill rotWithShape="0">
                <a:blip r:embed="rId3"/>
                <a:stretch>
                  <a:fillRect l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23575"/>
              </p:ext>
            </p:extLst>
          </p:nvPr>
        </p:nvGraphicFramePr>
        <p:xfrm>
          <a:off x="7862462" y="358238"/>
          <a:ext cx="3684588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400120" imgH="3632040" progId="Equation.DSMT4">
                  <p:embed/>
                </p:oleObj>
              </mc:Choice>
              <mc:Fallback>
                <p:oleObj name="Equation" r:id="rId4" imgW="2400120" imgH="363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2462" y="358238"/>
                        <a:ext cx="3684588" cy="557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6221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6643" y="0"/>
                <a:ext cx="6088077" cy="4572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)=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)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43" y="0"/>
                <a:ext cx="6088077" cy="457240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24413" y="4715214"/>
                <a:ext cx="4173355" cy="6472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413" y="4715214"/>
                <a:ext cx="4173355" cy="6472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6932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18494" y="455655"/>
                <a:ext cx="8589852" cy="26497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−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−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</m:t>
                            </m:r>
                            <m:r>
                              <m:rPr>
                                <m:lit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_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𝑢𝑡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494" y="455655"/>
                <a:ext cx="8589852" cy="26497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359714" y="3298538"/>
                <a:ext cx="6777112" cy="3024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)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)=−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)+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)=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)=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𝐹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)=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+(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)=(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714" y="3298538"/>
                <a:ext cx="6777112" cy="30242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5692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50005" y="231819"/>
                <a:ext cx="4209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.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05" y="231819"/>
                <a:ext cx="4209101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868" t="-2222" r="-144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77" y="1152672"/>
                <a:ext cx="4474558" cy="4372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𝑛𝑠𝑖𝑑𝑒𝑟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!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!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!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77" y="1152672"/>
                <a:ext cx="4474558" cy="43723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39786" y="25758"/>
                <a:ext cx="5442772" cy="620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!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!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1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)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)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786" y="25758"/>
                <a:ext cx="5442772" cy="62097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827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04830" y="90152"/>
                <a:ext cx="10314438" cy="2029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Gauss Multiplication Theorem</a:t>
                </a:r>
              </a:p>
              <a:p>
                <a:r>
                  <a:rPr lang="en-US" sz="2800" b="1" dirty="0" smtClean="0"/>
                  <a:t>Generalization of Legendre Duplication Formula , involving the product of m Gamma Function.</a:t>
                </a:r>
                <a:endParaRPr lang="en-US" sz="2800" b="1" dirty="0"/>
              </a:p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Statement</a:t>
                </a:r>
                <a:r>
                  <a:rPr lang="en-US" sz="2800" b="1" dirty="0" smtClean="0"/>
                  <a:t>:-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limLoc m:val="subSup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𝚪</m:t>
                        </m:r>
                        <m:d>
                          <m:d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sz="2800" b="1" dirty="0" smtClean="0"/>
                  <a:t> =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𝚪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𝒛</m:t>
                        </m:r>
                      </m:e>
                    </m:d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𝒛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830" y="90152"/>
                <a:ext cx="10314438" cy="2029851"/>
              </a:xfrm>
              <a:prstGeom prst="rect">
                <a:avLst/>
              </a:prstGeom>
              <a:blipFill rotWithShape="0">
                <a:blip r:embed="rId2"/>
                <a:stretch>
                  <a:fillRect l="-1182" t="-3003" b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50006" y="2601532"/>
            <a:ext cx="875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96069" y="2363508"/>
                <a:ext cx="4804392" cy="4114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...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𝑧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𝑧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069" y="2363508"/>
                <a:ext cx="4804392" cy="4114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392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00237" y="130469"/>
                <a:ext cx="9791527" cy="6597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p>
                            </m:sSup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𝛤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den>
                                            </m:f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𝛤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𝑚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𝑛</m:t>
                                </m:r>
                              </m:sup>
                            </m:sSup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nary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nary>
                              </m:den>
                            </m:f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𝑎𝑘𝑖𝑛𝑔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nary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sup>
                                </m:sSup>
                              </m:den>
                            </m:f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end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)!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+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𝑠</m:t>
                                                    </m:r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−1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𝑚</m:t>
                                                    </m:r>
                                                  </m:den>
                                                </m:f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</m:e>
                                </m:nary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nary>
                              </m:den>
                            </m:f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sup>
                                </m:sSup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end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)!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+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𝑠</m:t>
                                                    </m:r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−1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𝑚</m:t>
                                                    </m:r>
                                                  </m:den>
                                                </m:f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</m:e>
                                </m:nary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237" y="130469"/>
                <a:ext cx="9791527" cy="65970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8288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3320" y="275989"/>
                <a:ext cx="10685361" cy="63060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sup>
                                </m:sSup>
                              </m:den>
                            </m:f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end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)!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+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𝑠</m:t>
                                                    </m:r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−1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𝑚</m:t>
                                                    </m:r>
                                                  </m:den>
                                                </m:f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</m:e>
                                </m:nary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e>
                                </m:nary>
                              </m:den>
                            </m:f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sup>
                                </m:sSup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end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)!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+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𝑠</m:t>
                                                    </m:r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−1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𝑚</m:t>
                                                    </m:r>
                                                  </m:den>
                                                </m:f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</m:e>
                                </m:nary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1.1...1</m:t>
                            </m:r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sup>
                                </m:sSup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d>
                                      <m:dPr>
                                        <m:begChr m:val="["/>
                                        <m:endChr m:val="]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endChr m:val="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)!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n-US" i="0">
                                                    <a:latin typeface="Cambria Math" panose="02040503050406030204" pitchFamily="18" charset="0"/>
                                                  </a:rPr>
                                                  <m:t>+</m:t>
                                                </m:r>
                                                <m:f>
                                                  <m:f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𝑠</m:t>
                                                    </m:r>
                                                    <m:r>
                                                      <a:rPr lang="en-US" i="0">
                                                        <a:latin typeface="Cambria Math" panose="02040503050406030204" pitchFamily="18" charset="0"/>
                                                      </a:rPr>
                                                      <m:t>−1</m:t>
                                                    </m:r>
                                                  </m:num>
                                                  <m:den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𝑚</m:t>
                                                    </m:r>
                                                  </m:den>
                                                </m:f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</m:e>
                                </m:nary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!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𝑧</m:t>
                                        </m:r>
                                      </m:sup>
                                    </m:s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𝑧</m:t>
                                        </m:r>
                                      </m:sup>
                                    </m:sSup>
                                  </m:e>
                                </m:d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!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𝑧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...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sup>
                                    </m:sSup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𝑧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!</m:t>
                                    </m:r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p>
                                </m:s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!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den>
                            </m:f>
                          </m:e>
                        </m:mr>
                        <m:mr>
                          <m: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!</m:t>
                                    </m:r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𝑛</m:t>
                                    </m:r>
                                  </m:sup>
                                </m:s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!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𝑧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320" y="275989"/>
                <a:ext cx="10685361" cy="630602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911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1493" y="352210"/>
                <a:ext cx="3155030" cy="5226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1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𝑐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𝑐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𝑐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𝑐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𝛤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𝛤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𝛤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493" y="352210"/>
                <a:ext cx="3155030" cy="522630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5293217" y="497538"/>
                <a:ext cx="6898783" cy="6094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𝛤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𝛤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den>
                                    </m:f>
                                  </m:den>
                                </m:f>
                              </m:e>
                            </m:nary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</m:nary>
                              </m:num>
                              <m:den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</m:den>
                                </m:f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𝑧</m:t>
                                    </m:r>
                                  </m:e>
                                </m:d>
                              </m:num>
                              <m:den>
                                <m:nary>
                                  <m:naryPr>
                                    <m:chr m:val="∏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𝛤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num>
                                          <m:den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𝑧</m:t>
                                        </m:r>
                                      </m:sup>
                                    </m:sSup>
                                  </m:e>
                                </m:nary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type m:val="lin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p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p>
                                </m:sSup>
                              </m:den>
                            </m:f>
                          </m:e>
                        </m:mr>
                        <m:mr>
                          <m:e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𝛤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𝛤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𝑧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𝑧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)</m:t>
                                          </m:r>
                                          <m:d>
                                            <m:dPr>
                                              <m:begChr m:val="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type m:val="lin"/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e>
                                          </m:d>
                                        </m:sup>
                                      </m:sSup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217" y="497538"/>
                <a:ext cx="6898783" cy="6094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991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381</TotalTime>
  <Words>58</Words>
  <Application>Microsoft Office PowerPoint</Application>
  <PresentationFormat>Widescreen</PresentationFormat>
  <Paragraphs>4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ambria Math</vt:lpstr>
      <vt:lpstr>Franklin Gothic Book</vt:lpstr>
      <vt:lpstr>Times New Roman</vt:lpstr>
      <vt:lpstr>Crop</vt:lpstr>
      <vt:lpstr>Equation</vt:lpstr>
      <vt:lpstr>SPECIAL FUNCTION</vt:lpstr>
      <vt:lpstr>Contiguous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FUNCTION</dc:title>
  <dc:creator>user</dc:creator>
  <cp:lastModifiedBy>user</cp:lastModifiedBy>
  <cp:revision>18</cp:revision>
  <dcterms:created xsi:type="dcterms:W3CDTF">2020-03-20T11:11:12Z</dcterms:created>
  <dcterms:modified xsi:type="dcterms:W3CDTF">2020-03-29T08:55:44Z</dcterms:modified>
</cp:coreProperties>
</file>